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C811D39" w14:textId="77777777" w:rsidR="009015C9" w:rsidRPr="009015C9" w:rsidRDefault="009015C9" w:rsidP="009015C9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015C9">
        <w:rPr>
          <w:rFonts w:ascii="Times New Roman" w:hAnsi="Times New Roman" w:cs="Times New Roman"/>
          <w:sz w:val="24"/>
          <w:szCs w:val="24"/>
        </w:rPr>
        <w:t>CHEMISTRY FOR ENGINEERS</w:t>
      </w:r>
    </w:p>
    <w:p w14:paraId="404AF1D1" w14:textId="060102A7" w:rsidR="004A417F" w:rsidRDefault="009015C9" w:rsidP="009015C9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015C9">
        <w:rPr>
          <w:rFonts w:ascii="Times New Roman" w:hAnsi="Times New Roman" w:cs="Times New Roman"/>
          <w:sz w:val="24"/>
          <w:szCs w:val="24"/>
        </w:rPr>
        <w:t>ASSIGNMENT 2</w:t>
      </w:r>
      <w:r w:rsidR="00B72592">
        <w:rPr>
          <w:rFonts w:ascii="Times New Roman" w:hAnsi="Times New Roman" w:cs="Times New Roman"/>
          <w:sz w:val="24"/>
          <w:szCs w:val="24"/>
        </w:rPr>
        <w:t>9</w:t>
      </w:r>
    </w:p>
    <w:p w14:paraId="162BBE2A" w14:textId="77777777" w:rsidR="009015C9" w:rsidRDefault="009015C9" w:rsidP="009015C9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9015C9">
        <w:rPr>
          <w:rFonts w:ascii="Times New Roman" w:hAnsi="Times New Roman" w:cs="Times New Roman"/>
          <w:sz w:val="24"/>
          <w:szCs w:val="24"/>
        </w:rPr>
        <w:t>Part I: MULTIPLE CHOICE QUESTIONS (5pts)</w:t>
      </w:r>
    </w:p>
    <w:p w14:paraId="272AFF91" w14:textId="77777777" w:rsidR="009015C9" w:rsidRDefault="009015C9" w:rsidP="009015C9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. Valence electron meaning the electron at the most outside layer.</w:t>
      </w:r>
    </w:p>
    <w:p w14:paraId="379B1AE5" w14:textId="4761822C" w:rsidR="009015C9" w:rsidRDefault="009015C9" w:rsidP="009015C9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D. ClO</w:t>
      </w:r>
      <w:r w:rsidRPr="009015C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015C9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 have pyramidal geometry since it </w:t>
      </w:r>
      <w:r w:rsidR="00093E7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ar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4 made of 3 bonds and 1 lone pair electron.</w:t>
      </w:r>
    </w:p>
    <w:p w14:paraId="54638607" w14:textId="60C361E3" w:rsidR="009015C9" w:rsidRDefault="009015C9" w:rsidP="009015C9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. SO</w:t>
      </w:r>
      <w:r w:rsidRPr="009015C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have VSPER equal 3 meaning it </w:t>
      </w:r>
      <w:r w:rsidR="001C59F7">
        <w:rPr>
          <w:rFonts w:ascii="Times New Roman" w:hAnsi="Times New Roman" w:cs="Times New Roman"/>
          <w:sz w:val="24"/>
          <w:szCs w:val="24"/>
        </w:rPr>
        <w:t>geometry is trigonal pyramidal, meaning indicated angle is around 120</w:t>
      </w:r>
      <w:r w:rsidR="001C59F7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1C59F7">
        <w:rPr>
          <w:rFonts w:ascii="Times New Roman" w:hAnsi="Times New Roman" w:cs="Times New Roman"/>
          <w:sz w:val="24"/>
          <w:szCs w:val="24"/>
        </w:rPr>
        <w:t>, in this case it is 119</w:t>
      </w:r>
      <w:r w:rsidR="001C59F7" w:rsidRPr="001C59F7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1C59F7">
        <w:rPr>
          <w:rFonts w:ascii="Times New Roman" w:hAnsi="Times New Roman" w:cs="Times New Roman"/>
          <w:sz w:val="24"/>
          <w:szCs w:val="24"/>
        </w:rPr>
        <w:t xml:space="preserve">. </w:t>
      </w:r>
      <w:r w:rsidR="003744CB" w:rsidRPr="003744CB">
        <w:rPr>
          <w:rFonts w:ascii="Times New Roman" w:hAnsi="Times New Roman" w:cs="Times New Roman"/>
          <w:bCs/>
          <w:sz w:val="24"/>
          <w:szCs w:val="24"/>
        </w:rPr>
        <w:t>The O-S-O bond angle is expected to be </w:t>
      </w:r>
      <w:r w:rsidR="003744CB" w:rsidRPr="003744CB">
        <w:rPr>
          <w:rFonts w:ascii="Times New Roman" w:hAnsi="Times New Roman" w:cs="Times New Roman"/>
          <w:bCs/>
          <w:i/>
          <w:iCs/>
          <w:sz w:val="24"/>
          <w:szCs w:val="24"/>
        </w:rPr>
        <w:t>less than</w:t>
      </w:r>
      <w:r w:rsidR="003744CB" w:rsidRPr="003744CB">
        <w:rPr>
          <w:rFonts w:ascii="Times New Roman" w:hAnsi="Times New Roman" w:cs="Times New Roman"/>
          <w:bCs/>
          <w:sz w:val="24"/>
          <w:szCs w:val="24"/>
        </w:rPr>
        <w:t> 120° because of the extra space taken up by the lone pair</w:t>
      </w:r>
      <w:r w:rsidR="003744CB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(</w:t>
      </w:r>
      <w:r w:rsidR="00AA0EDF" w:rsidRPr="00AA0EDF">
        <w:rPr>
          <w:rFonts w:ascii="Times New Roman" w:hAnsi="Times New Roman" w:cs="Times New Roman"/>
          <w:bCs/>
          <w:sz w:val="24"/>
          <w:szCs w:val="24"/>
        </w:rPr>
        <w:t>repulsions</w:t>
      </w:r>
      <w:r w:rsidR="00AA0EDF">
        <w:rPr>
          <w:rFonts w:ascii="Times New Roman" w:hAnsi="Times New Roman" w:cs="Times New Roman"/>
          <w:bCs/>
          <w:sz w:val="24"/>
          <w:szCs w:val="24"/>
          <w:lang w:val="vi-VN"/>
        </w:rPr>
        <w:t>)</w:t>
      </w:r>
      <w:r w:rsidR="003744CB" w:rsidRPr="003744CB">
        <w:rPr>
          <w:rFonts w:ascii="Times New Roman" w:hAnsi="Times New Roman" w:cs="Times New Roman"/>
          <w:bCs/>
          <w:sz w:val="24"/>
          <w:szCs w:val="24"/>
        </w:rPr>
        <w:t>.</w:t>
      </w:r>
    </w:p>
    <w:p w14:paraId="09199549" w14:textId="77777777" w:rsidR="001C59F7" w:rsidRDefault="001C59F7" w:rsidP="009015C9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</w:t>
      </w:r>
    </w:p>
    <w:p w14:paraId="3580C3B9" w14:textId="77777777" w:rsidR="001C59F7" w:rsidRDefault="001C59F7" w:rsidP="009015C9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. to stable through achieve octet rule which </w:t>
      </w:r>
      <w:proofErr w:type="gramStart"/>
      <w:r>
        <w:rPr>
          <w:rFonts w:ascii="Times New Roman" w:hAnsi="Times New Roman" w:cs="Times New Roman"/>
          <w:sz w:val="24"/>
          <w:szCs w:val="24"/>
        </w:rPr>
        <w:t>similar to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the valance e of noble gases.</w:t>
      </w:r>
    </w:p>
    <w:p w14:paraId="27E15E82" w14:textId="77777777" w:rsidR="001C59F7" w:rsidRDefault="001C59F7" w:rsidP="001C59F7">
      <w:pPr>
        <w:spacing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1C59F7">
        <w:rPr>
          <w:rFonts w:ascii="Times New Roman" w:hAnsi="Times New Roman" w:cs="Times New Roman"/>
          <w:sz w:val="24"/>
          <w:szCs w:val="24"/>
        </w:rPr>
        <w:t>Part II: CONSTRUCTED QUESTIONS (95pts)</w:t>
      </w:r>
    </w:p>
    <w:p w14:paraId="0BF373F3" w14:textId="344B26D0" w:rsidR="001C59F7" w:rsidRPr="00027051" w:rsidRDefault="001C59F7" w:rsidP="001C59F7">
      <w:pPr>
        <w:pStyle w:val="ListParagraph"/>
        <w:numPr>
          <w:ilvl w:val="0"/>
          <w:numId w:val="2"/>
        </w:numPr>
        <w:spacing w:line="360" w:lineRule="auto"/>
        <w:rPr>
          <w:rStyle w:val="fontstyle01"/>
          <w:rFonts w:ascii="Times New Roman" w:hAnsi="Times New Roman" w:cs="Times New Roman"/>
          <w:color w:val="auto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027051">
        <w:rPr>
          <w:rStyle w:val="fontstyle01"/>
        </w:rPr>
        <w:t>Draw the three resonance structures of carbonate ion, CO</w:t>
      </w:r>
      <w:r w:rsidR="00027051">
        <w:rPr>
          <w:rStyle w:val="fontstyle01"/>
          <w:sz w:val="16"/>
          <w:szCs w:val="16"/>
        </w:rPr>
        <w:t>32-</w:t>
      </w:r>
      <w:r w:rsidR="00027051">
        <w:rPr>
          <w:rStyle w:val="fontstyle01"/>
        </w:rPr>
        <w:t>. (6pts)</w:t>
      </w:r>
    </w:p>
    <w:p w14:paraId="421CD940" w14:textId="77777777" w:rsidR="00027051" w:rsidRPr="00027051" w:rsidRDefault="00027051" w:rsidP="00027051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15B3F923" w14:textId="77777777" w:rsidR="001C59F7" w:rsidRDefault="001C59F7" w:rsidP="001C59F7">
      <w:pPr>
        <w:spacing w:line="36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32C97877" wp14:editId="761F4618">
            <wp:extent cx="5734050" cy="1143000"/>
            <wp:effectExtent l="0" t="0" r="0" b="0"/>
            <wp:docPr id="1" name="Picture 1" descr="See the source ima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See the source image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696E9C" w14:textId="643A51DB" w:rsidR="001C59F7" w:rsidRDefault="001C59F7" w:rsidP="001C59F7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AA7968">
        <w:rPr>
          <w:rStyle w:val="fontstyle01"/>
        </w:rPr>
        <w:t>2. Draw the three resonance structures of nitrate ion, NO</w:t>
      </w:r>
      <w:r w:rsidR="00AA7968">
        <w:rPr>
          <w:rStyle w:val="fontstyle01"/>
          <w:sz w:val="16"/>
          <w:szCs w:val="16"/>
        </w:rPr>
        <w:t>3-</w:t>
      </w:r>
      <w:r w:rsidR="00AA7968">
        <w:rPr>
          <w:rStyle w:val="fontstyle01"/>
        </w:rPr>
        <w:t>. (6pts)</w:t>
      </w:r>
      <w:r w:rsidR="00AA7968">
        <w:rPr>
          <w:rFonts w:ascii="TimesNewRomanPSMT" w:hAnsi="TimesNewRomanPSMT"/>
          <w:color w:val="000000"/>
        </w:rPr>
        <w:br/>
      </w:r>
    </w:p>
    <w:p w14:paraId="4BC527AB" w14:textId="77777777" w:rsidR="001C59F7" w:rsidRPr="001C59F7" w:rsidRDefault="001C59F7" w:rsidP="001C59F7">
      <w:pPr>
        <w:spacing w:line="36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28D0F0E5" wp14:editId="72B64380">
            <wp:extent cx="5943600" cy="1328351"/>
            <wp:effectExtent l="0" t="0" r="0" b="5715"/>
            <wp:docPr id="2" name="Picture 2" descr="See the source ima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See the source image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3283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8FB285" w14:textId="77777777" w:rsidR="001C59F7" w:rsidRDefault="001C59F7" w:rsidP="001C59F7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4C08BA1" w14:textId="77777777" w:rsidR="001C59F7" w:rsidRDefault="001C59F7" w:rsidP="001C59F7">
      <w:pPr>
        <w:pStyle w:val="ListParagraph"/>
        <w:numPr>
          <w:ilvl w:val="0"/>
          <w:numId w:val="3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The difference in electronegativity between C and O is:</w:t>
      </w:r>
    </w:p>
    <w:p w14:paraId="79B98E3B" w14:textId="77777777" w:rsidR="001C59F7" w:rsidRPr="001C59F7" w:rsidRDefault="001C59F7" w:rsidP="001C59F7">
      <w:pPr>
        <w:spacing w:line="360" w:lineRule="auto"/>
        <w:ind w:left="360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3.4-2.6=0.8</m:t>
          </m:r>
        </m:oMath>
      </m:oMathPara>
    </w:p>
    <w:p w14:paraId="5E92591B" w14:textId="77777777" w:rsidR="001C59F7" w:rsidRPr="001C59F7" w:rsidRDefault="001C59F7" w:rsidP="001C59F7">
      <w:pPr>
        <w:spacing w:line="36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Since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0.3&lt;0.8&lt;1.7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, the bond is </w:t>
      </w:r>
      <w:r w:rsidRPr="001C59F7">
        <w:rPr>
          <w:rFonts w:ascii="Times New Roman" w:eastAsiaTheme="minorEastAsia" w:hAnsi="Times New Roman" w:cs="Times New Roman"/>
          <w:b/>
          <w:sz w:val="24"/>
          <w:szCs w:val="24"/>
        </w:rPr>
        <w:t>polar covalent</w:t>
      </w:r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14:paraId="2F713B66" w14:textId="77777777" w:rsidR="001C59F7" w:rsidRDefault="001C59F7" w:rsidP="001C59F7">
      <w:pPr>
        <w:pStyle w:val="ListParagraph"/>
        <w:numPr>
          <w:ilvl w:val="0"/>
          <w:numId w:val="3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difference in electronegativity between Ca and O is:</w:t>
      </w:r>
    </w:p>
    <w:p w14:paraId="260082AF" w14:textId="77777777" w:rsidR="001C59F7" w:rsidRPr="001C59F7" w:rsidRDefault="001C59F7" w:rsidP="001C59F7">
      <w:pPr>
        <w:spacing w:line="360" w:lineRule="auto"/>
        <w:ind w:left="360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3.4-1.3=2.1</m:t>
          </m:r>
        </m:oMath>
      </m:oMathPara>
    </w:p>
    <w:p w14:paraId="7CA24A1D" w14:textId="77777777" w:rsidR="001C59F7" w:rsidRPr="001C59F7" w:rsidRDefault="001C59F7" w:rsidP="001C59F7">
      <w:pPr>
        <w:spacing w:line="36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Since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2.1&gt;1.7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, the bond is </w:t>
      </w:r>
      <w:r w:rsidR="00935E93">
        <w:rPr>
          <w:rFonts w:ascii="Times New Roman" w:eastAsiaTheme="minorEastAsia" w:hAnsi="Times New Roman" w:cs="Times New Roman"/>
          <w:b/>
          <w:sz w:val="24"/>
          <w:szCs w:val="24"/>
        </w:rPr>
        <w:t>ionic</w:t>
      </w:r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14:paraId="790232DE" w14:textId="77777777" w:rsidR="00935E93" w:rsidRDefault="00935E93" w:rsidP="00935E93">
      <w:pPr>
        <w:pStyle w:val="ListParagraph"/>
        <w:numPr>
          <w:ilvl w:val="0"/>
          <w:numId w:val="3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difference in electronegativity between Na and Br is:</w:t>
      </w:r>
    </w:p>
    <w:p w14:paraId="6466640F" w14:textId="77777777" w:rsidR="00935E93" w:rsidRPr="001C59F7" w:rsidRDefault="00935E93" w:rsidP="00935E93">
      <w:pPr>
        <w:spacing w:line="360" w:lineRule="auto"/>
        <w:ind w:left="360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3.0-0.9=2.1</m:t>
          </m:r>
        </m:oMath>
      </m:oMathPara>
    </w:p>
    <w:p w14:paraId="47198591" w14:textId="77777777" w:rsidR="00935E93" w:rsidRPr="001C59F7" w:rsidRDefault="00935E93" w:rsidP="00935E93">
      <w:pPr>
        <w:spacing w:line="36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Since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2.1&gt;1.7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, the bond is </w:t>
      </w:r>
      <w:r>
        <w:rPr>
          <w:rFonts w:ascii="Times New Roman" w:eastAsiaTheme="minorEastAsia" w:hAnsi="Times New Roman" w:cs="Times New Roman"/>
          <w:b/>
          <w:sz w:val="24"/>
          <w:szCs w:val="24"/>
        </w:rPr>
        <w:t>ionic</w:t>
      </w:r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14:paraId="3925D7A7" w14:textId="77777777" w:rsidR="00935E93" w:rsidRDefault="00935E93" w:rsidP="00935E93">
      <w:pPr>
        <w:pStyle w:val="ListParagraph"/>
        <w:numPr>
          <w:ilvl w:val="0"/>
          <w:numId w:val="3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difference in electronegativity between Mg and I is:</w:t>
      </w:r>
    </w:p>
    <w:p w14:paraId="7BCF028C" w14:textId="77777777" w:rsidR="00935E93" w:rsidRPr="001C59F7" w:rsidRDefault="00935E93" w:rsidP="00935E93">
      <w:pPr>
        <w:spacing w:line="360" w:lineRule="auto"/>
        <w:ind w:left="360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2.7-1.3=1.4</m:t>
          </m:r>
        </m:oMath>
      </m:oMathPara>
    </w:p>
    <w:p w14:paraId="4FA1AFBE" w14:textId="77777777" w:rsidR="00935E93" w:rsidRPr="001C59F7" w:rsidRDefault="00935E93" w:rsidP="00935E93">
      <w:pPr>
        <w:spacing w:line="36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Since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0.3&lt;1.4&lt;1.7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, the bond is </w:t>
      </w:r>
      <w:r w:rsidRPr="001C59F7">
        <w:rPr>
          <w:rFonts w:ascii="Times New Roman" w:eastAsiaTheme="minorEastAsia" w:hAnsi="Times New Roman" w:cs="Times New Roman"/>
          <w:b/>
          <w:sz w:val="24"/>
          <w:szCs w:val="24"/>
        </w:rPr>
        <w:t>polar covalent</w:t>
      </w:r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14:paraId="08DFE1AC" w14:textId="77777777" w:rsidR="00935E93" w:rsidRDefault="00935E93" w:rsidP="00935E93">
      <w:pPr>
        <w:pStyle w:val="ListParagraph"/>
        <w:numPr>
          <w:ilvl w:val="0"/>
          <w:numId w:val="3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difference in electronegativity between S and O is:</w:t>
      </w:r>
    </w:p>
    <w:p w14:paraId="0FE12834" w14:textId="77777777" w:rsidR="00935E93" w:rsidRPr="001C59F7" w:rsidRDefault="00935E93" w:rsidP="00935E93">
      <w:pPr>
        <w:spacing w:line="360" w:lineRule="auto"/>
        <w:ind w:left="360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3.4-2.6=0.8</m:t>
          </m:r>
        </m:oMath>
      </m:oMathPara>
    </w:p>
    <w:p w14:paraId="4BD00684" w14:textId="77777777" w:rsidR="00935E93" w:rsidRPr="001C59F7" w:rsidRDefault="00935E93" w:rsidP="00935E93">
      <w:pPr>
        <w:spacing w:line="36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Since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0.3&lt;0.8&lt;1.7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, the bond is </w:t>
      </w:r>
      <w:r w:rsidRPr="001C59F7">
        <w:rPr>
          <w:rFonts w:ascii="Times New Roman" w:eastAsiaTheme="minorEastAsia" w:hAnsi="Times New Roman" w:cs="Times New Roman"/>
          <w:b/>
          <w:sz w:val="24"/>
          <w:szCs w:val="24"/>
        </w:rPr>
        <w:t>polar covalent</w:t>
      </w:r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14:paraId="0696D591" w14:textId="77777777" w:rsidR="00935E93" w:rsidRDefault="00935E93" w:rsidP="00935E93">
      <w:pPr>
        <w:pStyle w:val="ListParagraph"/>
        <w:numPr>
          <w:ilvl w:val="0"/>
          <w:numId w:val="3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difference in electronegativity between N and I is:</w:t>
      </w:r>
    </w:p>
    <w:p w14:paraId="638BC675" w14:textId="77777777" w:rsidR="00935E93" w:rsidRPr="001C59F7" w:rsidRDefault="00935E93" w:rsidP="00935E93">
      <w:pPr>
        <w:spacing w:line="360" w:lineRule="auto"/>
        <w:ind w:left="360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3.0-2.7=0.3</m:t>
          </m:r>
        </m:oMath>
      </m:oMathPara>
    </w:p>
    <w:p w14:paraId="04496BD8" w14:textId="77777777" w:rsidR="00935E93" w:rsidRDefault="00935E93" w:rsidP="00935E93">
      <w:pPr>
        <w:spacing w:line="360" w:lineRule="auto"/>
        <w:ind w:left="36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Since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0.3&lt;1.7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, the bond is </w:t>
      </w:r>
      <w:r w:rsidRPr="00935E93">
        <w:rPr>
          <w:rFonts w:ascii="Times New Roman" w:eastAsiaTheme="minorEastAsia" w:hAnsi="Times New Roman" w:cs="Times New Roman"/>
          <w:b/>
          <w:sz w:val="24"/>
          <w:szCs w:val="24"/>
        </w:rPr>
        <w:t>non</w:t>
      </w:r>
      <w:r w:rsidRPr="001C59F7">
        <w:rPr>
          <w:rFonts w:ascii="Times New Roman" w:eastAsiaTheme="minorEastAsia" w:hAnsi="Times New Roman" w:cs="Times New Roman"/>
          <w:b/>
          <w:sz w:val="24"/>
          <w:szCs w:val="24"/>
        </w:rPr>
        <w:t>polar covalent</w:t>
      </w:r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14:paraId="0FBB022E" w14:textId="77777777" w:rsidR="00935E93" w:rsidRDefault="00935E93" w:rsidP="00935E93">
      <w:pPr>
        <w:spacing w:line="360" w:lineRule="auto"/>
        <w:ind w:left="360"/>
        <w:rPr>
          <w:rFonts w:ascii="Times New Roman" w:eastAsiaTheme="minorEastAsia" w:hAnsi="Times New Roman" w:cs="Times New Roman"/>
          <w:sz w:val="24"/>
          <w:szCs w:val="24"/>
        </w:rPr>
      </w:pPr>
    </w:p>
    <w:p w14:paraId="144F67D8" w14:textId="27FBB366" w:rsidR="00935E93" w:rsidRDefault="00935E93" w:rsidP="005F3F47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7E1E14C3" w14:textId="396BA063" w:rsidR="005F3F47" w:rsidRPr="005F3F47" w:rsidRDefault="005F3F47" w:rsidP="005F3F47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67D15ACB" wp14:editId="7B69BFF6">
            <wp:extent cx="5943600" cy="3959225"/>
            <wp:effectExtent l="0" t="0" r="0" b="3175"/>
            <wp:docPr id="4" name="Picture 4" descr="Which group of elements is listed in order of increasing electronegativity?  a) F, Cl, Ge, Sn b) Rb, Ca, Sc, Cs c) Zr, V, Nb, Ta d) Sn, As, P, S e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Which group of elements is listed in order of increasing electronegativity?  a) F, Cl, Ge, Sn b) Rb, Ca, Sc, Cs c) Zr, V, Nb, Ta d) Sn, As, P, S e)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95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4F87BC" w14:textId="77777777" w:rsidR="00935E93" w:rsidRDefault="001D0755" w:rsidP="00935E93">
      <w:pPr>
        <w:pStyle w:val="ListParagraph"/>
        <w:numPr>
          <w:ilvl w:val="0"/>
          <w:numId w:val="4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7170EF7" w14:textId="77777777" w:rsidR="001D0755" w:rsidRDefault="00C60D5D" w:rsidP="001D0755">
      <w:pPr>
        <w:spacing w:line="360" w:lineRule="auto"/>
        <w:ind w:left="360"/>
        <w:jc w:val="center"/>
      </w:pPr>
      <w:r>
        <w:rPr>
          <w:noProof/>
        </w:rPr>
        <w:object w:dxaOrig="1081" w:dyaOrig="461" w14:anchorId="55487C2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69.1pt;height:29.95pt;mso-width-percent:0;mso-height-percent:0;mso-width-percent:0;mso-height-percent:0" o:ole="">
            <v:imagedata r:id="rId8" o:title=""/>
          </v:shape>
          <o:OLEObject Type="Embed" ProgID="ChemDraw.Document.6.0" ShapeID="_x0000_i1025" DrawAspect="Content" ObjectID="_1740904386" r:id="rId9"/>
        </w:object>
      </w:r>
    </w:p>
    <w:p w14:paraId="6AA5E123" w14:textId="77777777" w:rsidR="00E8612A" w:rsidRDefault="00E8612A" w:rsidP="001D0755">
      <w:pPr>
        <w:spacing w:line="360" w:lineRule="auto"/>
        <w:ind w:left="360"/>
        <w:rPr>
          <w:rFonts w:ascii="Times New Roman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μ=0</m:t>
          </m:r>
        </m:oMath>
      </m:oMathPara>
    </w:p>
    <w:p w14:paraId="78BAD986" w14:textId="77777777" w:rsidR="001D0755" w:rsidRDefault="001D0755" w:rsidP="001D0755">
      <w:pPr>
        <w:spacing w:line="36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_ Shape of molecule: Linear</w:t>
      </w:r>
    </w:p>
    <w:p w14:paraId="3337D368" w14:textId="77777777" w:rsidR="001D0755" w:rsidRDefault="001D0755" w:rsidP="001D0755">
      <w:pPr>
        <w:spacing w:line="36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_Idealize bond angle: </w:t>
      </w:r>
      <w:proofErr w:type="gramStart"/>
      <w:r>
        <w:rPr>
          <w:rFonts w:ascii="Times New Roman" w:hAnsi="Times New Roman" w:cs="Times New Roman"/>
          <w:sz w:val="24"/>
          <w:szCs w:val="24"/>
        </w:rPr>
        <w:t>180</w:t>
      </w:r>
      <w:r w:rsidRPr="001D0755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proofErr w:type="gramEnd"/>
    </w:p>
    <w:p w14:paraId="7FB5FBA4" w14:textId="77777777" w:rsidR="001D0755" w:rsidRDefault="001D0755" w:rsidP="001D0755">
      <w:pPr>
        <w:spacing w:line="36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_ The molecule is nonpolar since the dipole moment is cancel each other.</w:t>
      </w:r>
    </w:p>
    <w:p w14:paraId="5E1CAF4B" w14:textId="77777777" w:rsidR="001D2C4E" w:rsidRDefault="001D2C4E" w:rsidP="001D0755">
      <w:pPr>
        <w:spacing w:line="360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28CD8159" w14:textId="77777777" w:rsidR="001D2C4E" w:rsidRDefault="001D2C4E" w:rsidP="001D0755">
      <w:pPr>
        <w:spacing w:line="360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53C4AB65" w14:textId="77777777" w:rsidR="001D2C4E" w:rsidRDefault="001D2C4E" w:rsidP="001D0755">
      <w:pPr>
        <w:spacing w:line="360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27600D76" w14:textId="77777777" w:rsidR="001D2C4E" w:rsidRDefault="001D2C4E" w:rsidP="001D0755">
      <w:pPr>
        <w:spacing w:line="360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013C736B" w14:textId="77777777" w:rsidR="001D2C4E" w:rsidRDefault="001D2C4E" w:rsidP="001D0755">
      <w:pPr>
        <w:spacing w:line="360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0383D1FF" w14:textId="77777777" w:rsidR="00E8612A" w:rsidRDefault="00E8612A" w:rsidP="00E8612A">
      <w:pPr>
        <w:pStyle w:val="ListParagraph"/>
        <w:numPr>
          <w:ilvl w:val="0"/>
          <w:numId w:val="4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731BCA39" w14:textId="77777777" w:rsidR="00E8612A" w:rsidRDefault="00E8612A" w:rsidP="00E8612A">
      <w:pPr>
        <w:spacing w:line="360" w:lineRule="auto"/>
        <w:ind w:left="360"/>
        <w:jc w:val="center"/>
      </w:pPr>
    </w:p>
    <w:p w14:paraId="0C29DB74" w14:textId="77777777" w:rsidR="00E8612A" w:rsidRDefault="00C60D5D" w:rsidP="00A728BE">
      <w:pPr>
        <w:spacing w:line="360" w:lineRule="auto"/>
        <w:ind w:left="360" w:firstLine="360"/>
        <w:jc w:val="center"/>
      </w:pPr>
      <w:r>
        <w:rPr>
          <w:noProof/>
        </w:rPr>
        <w:object w:dxaOrig="1623" w:dyaOrig="1334" w14:anchorId="66D8E316">
          <v:shape id="_x0000_i1026" type="#_x0000_t75" alt="" style="width:89.85pt;height:72.6pt;mso-width-percent:0;mso-height-percent:0;mso-width-percent:0;mso-height-percent:0" o:ole="">
            <v:imagedata r:id="rId10" o:title=""/>
          </v:shape>
          <o:OLEObject Type="Embed" ProgID="ChemDraw.Document.6.0" ShapeID="_x0000_i1026" DrawAspect="Content" ObjectID="_1740904387" r:id="rId11"/>
        </w:object>
      </w:r>
    </w:p>
    <w:p w14:paraId="3CD4B69A" w14:textId="77777777" w:rsidR="00E8612A" w:rsidRDefault="00E8612A" w:rsidP="00E8612A">
      <w:pPr>
        <w:spacing w:line="36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_ Shape of molecule: trigonal pyramidal</w:t>
      </w:r>
    </w:p>
    <w:p w14:paraId="476DF408" w14:textId="775867F1" w:rsidR="00E8612A" w:rsidRDefault="00E8612A" w:rsidP="00E8612A">
      <w:pPr>
        <w:spacing w:line="36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_Idealize bond angle: </w:t>
      </w:r>
      <w:r w:rsidR="00AE1231">
        <w:rPr>
          <w:rFonts w:ascii="Times New Roman" w:hAnsi="Times New Roman" w:cs="Times New Roman"/>
          <w:sz w:val="24"/>
          <w:szCs w:val="24"/>
          <w:lang w:val="vi-VN"/>
        </w:rPr>
        <w:t>&lt;</w:t>
      </w:r>
      <w:r>
        <w:rPr>
          <w:rFonts w:ascii="Times New Roman" w:hAnsi="Times New Roman" w:cs="Times New Roman"/>
          <w:sz w:val="24"/>
          <w:szCs w:val="24"/>
        </w:rPr>
        <w:t>109.5</w:t>
      </w:r>
      <w:r w:rsidRPr="001D0755">
        <w:rPr>
          <w:rFonts w:ascii="Times New Roman" w:hAnsi="Times New Roman" w:cs="Times New Roman"/>
          <w:sz w:val="24"/>
          <w:szCs w:val="24"/>
          <w:vertAlign w:val="superscript"/>
        </w:rPr>
        <w:t>o</w:t>
      </w:r>
    </w:p>
    <w:p w14:paraId="6037B8B0" w14:textId="77777777" w:rsidR="00E8612A" w:rsidRDefault="00E8612A" w:rsidP="00E8612A">
      <w:pPr>
        <w:spacing w:line="36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_ The molecule is polar since the dipole moment is not equal zero.</w:t>
      </w:r>
    </w:p>
    <w:p w14:paraId="54B51359" w14:textId="77777777" w:rsidR="00E8612A" w:rsidRDefault="00507648" w:rsidP="00E8612A">
      <w:pPr>
        <w:pStyle w:val="ListParagraph"/>
        <w:numPr>
          <w:ilvl w:val="0"/>
          <w:numId w:val="4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1B42E40" w14:textId="77777777" w:rsidR="00507648" w:rsidRPr="00507648" w:rsidRDefault="00C60D5D" w:rsidP="00507648">
      <w:pPr>
        <w:spacing w:line="360" w:lineRule="auto"/>
        <w:ind w:left="36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object w:dxaOrig="1440" w:dyaOrig="1087" w14:anchorId="150A0ACB">
          <v:shape id="_x0000_i1027" type="#_x0000_t75" alt="" style="width:90.45pt;height:67.4pt;mso-width-percent:0;mso-height-percent:0;mso-width-percent:0;mso-height-percent:0" o:ole="">
            <v:imagedata r:id="rId12" o:title=""/>
          </v:shape>
          <o:OLEObject Type="Embed" ProgID="ChemDraw.Document.6.0" ShapeID="_x0000_i1027" DrawAspect="Content" ObjectID="_1740904388" r:id="rId13"/>
        </w:object>
      </w:r>
    </w:p>
    <w:p w14:paraId="385F1CD3" w14:textId="77777777" w:rsidR="00507648" w:rsidRDefault="00E8612A" w:rsidP="00507648">
      <w:pPr>
        <w:spacing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E8612A">
        <w:rPr>
          <w:rFonts w:ascii="Times New Roman" w:hAnsi="Times New Roman" w:cs="Times New Roman"/>
          <w:sz w:val="24"/>
          <w:szCs w:val="24"/>
        </w:rPr>
        <w:t>_ Shape of molecule:</w:t>
      </w:r>
      <w:r w:rsidR="00507648">
        <w:rPr>
          <w:rFonts w:ascii="Times New Roman" w:hAnsi="Times New Roman" w:cs="Times New Roman"/>
          <w:sz w:val="24"/>
          <w:szCs w:val="24"/>
        </w:rPr>
        <w:t xml:space="preserve"> Square pyramidal</w:t>
      </w:r>
    </w:p>
    <w:p w14:paraId="33E1A0BF" w14:textId="159879C5" w:rsidR="00507648" w:rsidRDefault="00507648" w:rsidP="00507648">
      <w:pPr>
        <w:spacing w:line="36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_Idealize bond angle: </w:t>
      </w:r>
      <w:r w:rsidR="00AE1231">
        <w:rPr>
          <w:rFonts w:ascii="Times New Roman" w:hAnsi="Times New Roman" w:cs="Times New Roman"/>
          <w:sz w:val="24"/>
          <w:szCs w:val="24"/>
          <w:lang w:val="vi-VN"/>
        </w:rPr>
        <w:t>&lt;</w:t>
      </w:r>
      <w:proofErr w:type="gramStart"/>
      <w:r>
        <w:rPr>
          <w:rFonts w:ascii="Times New Roman" w:hAnsi="Times New Roman" w:cs="Times New Roman"/>
          <w:sz w:val="24"/>
          <w:szCs w:val="24"/>
        </w:rPr>
        <w:t>90</w:t>
      </w:r>
      <w:r w:rsidR="00E8612A" w:rsidRPr="00E8612A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proofErr w:type="gramEnd"/>
    </w:p>
    <w:p w14:paraId="71E08DE9" w14:textId="77777777" w:rsidR="00E8612A" w:rsidRPr="00507648" w:rsidRDefault="00E8612A" w:rsidP="00507648">
      <w:pPr>
        <w:spacing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507648">
        <w:rPr>
          <w:rFonts w:ascii="Times New Roman" w:hAnsi="Times New Roman" w:cs="Times New Roman"/>
          <w:sz w:val="24"/>
          <w:szCs w:val="24"/>
        </w:rPr>
        <w:t>_ The molecule is polar since the dipole moment is not equal zero.</w:t>
      </w:r>
    </w:p>
    <w:p w14:paraId="4EB10B45" w14:textId="77777777" w:rsidR="001D0755" w:rsidRDefault="00507648" w:rsidP="00507648">
      <w:pPr>
        <w:pStyle w:val="ListParagraph"/>
        <w:numPr>
          <w:ilvl w:val="0"/>
          <w:numId w:val="4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90A37FF" w14:textId="0CB5553D" w:rsidR="00507648" w:rsidRDefault="00C60D5D" w:rsidP="00157242">
      <w:pPr>
        <w:spacing w:line="360" w:lineRule="auto"/>
        <w:ind w:left="36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object w:dxaOrig="1562" w:dyaOrig="1124" w14:anchorId="43C30335">
          <v:shape id="_x0000_i1028" type="#_x0000_t75" alt="" style="width:98.5pt;height:69.1pt;mso-width-percent:0;mso-height-percent:0;mso-width-percent:0;mso-height-percent:0" o:ole="">
            <v:imagedata r:id="rId14" o:title=""/>
          </v:shape>
          <o:OLEObject Type="Embed" ProgID="ChemDraw.Document.6.0" ShapeID="_x0000_i1028" DrawAspect="Content" ObjectID="_1740904389" r:id="rId15"/>
        </w:object>
      </w:r>
      <w:r w:rsidR="008B7313">
        <w:rPr>
          <w:noProof/>
        </w:rPr>
        <w:tab/>
      </w:r>
    </w:p>
    <w:p w14:paraId="18131AFD" w14:textId="2DBC0540" w:rsidR="00507648" w:rsidRPr="007319BD" w:rsidRDefault="00507648" w:rsidP="00507648">
      <w:pPr>
        <w:spacing w:line="360" w:lineRule="auto"/>
        <w:ind w:left="360"/>
        <w:rPr>
          <w:rFonts w:ascii="Times New Roman" w:hAnsi="Times New Roman" w:cs="Times New Roman"/>
          <w:sz w:val="24"/>
          <w:szCs w:val="24"/>
          <w:lang w:val="vi-VN"/>
        </w:rPr>
      </w:pPr>
      <w:r w:rsidRPr="00E8612A">
        <w:rPr>
          <w:rFonts w:ascii="Times New Roman" w:hAnsi="Times New Roman" w:cs="Times New Roman"/>
          <w:sz w:val="24"/>
          <w:szCs w:val="24"/>
        </w:rPr>
        <w:t>_ Shape of molecule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7319BD">
        <w:rPr>
          <w:rFonts w:ascii="Times New Roman" w:hAnsi="Times New Roman" w:cs="Times New Roman"/>
          <w:sz w:val="24"/>
          <w:szCs w:val="24"/>
        </w:rPr>
        <w:t>Trigonal</w:t>
      </w:r>
      <w:r w:rsidR="007319BD">
        <w:rPr>
          <w:rFonts w:ascii="Times New Roman" w:hAnsi="Times New Roman" w:cs="Times New Roman"/>
          <w:sz w:val="24"/>
          <w:szCs w:val="24"/>
          <w:lang w:val="vi-VN"/>
        </w:rPr>
        <w:t xml:space="preserve"> Planar</w:t>
      </w:r>
    </w:p>
    <w:p w14:paraId="2FFF1E5F" w14:textId="3633086F" w:rsidR="00507648" w:rsidRDefault="00507648" w:rsidP="00507648">
      <w:pPr>
        <w:spacing w:line="36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_Idealize bond angle: </w:t>
      </w:r>
      <w:proofErr w:type="gramStart"/>
      <w:r w:rsidR="00CD3442">
        <w:rPr>
          <w:rFonts w:ascii="Times New Roman" w:hAnsi="Times New Roman" w:cs="Times New Roman"/>
          <w:sz w:val="24"/>
          <w:szCs w:val="24"/>
          <w:lang w:val="vi-VN"/>
        </w:rPr>
        <w:t>12</w:t>
      </w:r>
      <w:r>
        <w:rPr>
          <w:rFonts w:ascii="Times New Roman" w:hAnsi="Times New Roman" w:cs="Times New Roman"/>
          <w:sz w:val="24"/>
          <w:szCs w:val="24"/>
        </w:rPr>
        <w:t>0</w:t>
      </w:r>
      <w:r w:rsidRPr="00E8612A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proofErr w:type="gramEnd"/>
    </w:p>
    <w:p w14:paraId="693D00C5" w14:textId="77777777" w:rsidR="00507648" w:rsidRDefault="00507648" w:rsidP="00507648">
      <w:pPr>
        <w:spacing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507648">
        <w:rPr>
          <w:rFonts w:ascii="Times New Roman" w:hAnsi="Times New Roman" w:cs="Times New Roman"/>
          <w:sz w:val="24"/>
          <w:szCs w:val="24"/>
        </w:rPr>
        <w:t>_ The molecule is polar since the dipole moment is not equal zero</w:t>
      </w:r>
      <w:r w:rsidR="007251EF">
        <w:rPr>
          <w:rFonts w:ascii="Times New Roman" w:hAnsi="Times New Roman" w:cs="Times New Roman"/>
          <w:sz w:val="24"/>
          <w:szCs w:val="24"/>
        </w:rPr>
        <w:t>.</w:t>
      </w:r>
    </w:p>
    <w:p w14:paraId="645372BC" w14:textId="77777777" w:rsidR="00157242" w:rsidRDefault="00157242" w:rsidP="00507648">
      <w:pPr>
        <w:spacing w:line="360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70658916" w14:textId="77777777" w:rsidR="00157242" w:rsidRDefault="00157242" w:rsidP="00157242">
      <w:pPr>
        <w:pStyle w:val="ListParagraph"/>
        <w:numPr>
          <w:ilvl w:val="0"/>
          <w:numId w:val="4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 </w:t>
      </w:r>
    </w:p>
    <w:p w14:paraId="0248F553" w14:textId="77777777" w:rsidR="00157242" w:rsidRDefault="00C60D5D" w:rsidP="00157242">
      <w:pPr>
        <w:spacing w:line="360" w:lineRule="auto"/>
        <w:ind w:left="36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object w:dxaOrig="1810" w:dyaOrig="1709" w14:anchorId="72F4BA4D">
          <v:shape id="_x0000_i1029" type="#_x0000_t75" alt="" style="width:108.3pt;height:103.1pt;mso-width-percent:0;mso-height-percent:0;mso-width-percent:0;mso-height-percent:0" o:ole="">
            <v:imagedata r:id="rId16" o:title=""/>
          </v:shape>
          <o:OLEObject Type="Embed" ProgID="ChemDraw.Document.6.0" ShapeID="_x0000_i1029" DrawAspect="Content" ObjectID="_1740904390" r:id="rId17"/>
        </w:object>
      </w:r>
    </w:p>
    <w:p w14:paraId="43F82D05" w14:textId="77777777" w:rsidR="00157242" w:rsidRDefault="00157242" w:rsidP="00157242">
      <w:pPr>
        <w:spacing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E8612A">
        <w:rPr>
          <w:rFonts w:ascii="Times New Roman" w:hAnsi="Times New Roman" w:cs="Times New Roman"/>
          <w:sz w:val="24"/>
          <w:szCs w:val="24"/>
        </w:rPr>
        <w:t>_ Shape of molecule:</w:t>
      </w:r>
      <w:r>
        <w:rPr>
          <w:rFonts w:ascii="Times New Roman" w:hAnsi="Times New Roman" w:cs="Times New Roman"/>
          <w:sz w:val="24"/>
          <w:szCs w:val="24"/>
        </w:rPr>
        <w:t xml:space="preserve">  Tetrahedral</w:t>
      </w:r>
    </w:p>
    <w:p w14:paraId="22E3F7AE" w14:textId="77777777" w:rsidR="00157242" w:rsidRDefault="00157242" w:rsidP="00157242">
      <w:pPr>
        <w:spacing w:line="36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_Idealize bond angle: 109.5</w:t>
      </w:r>
      <w:r w:rsidRPr="00E8612A">
        <w:rPr>
          <w:rFonts w:ascii="Times New Roman" w:hAnsi="Times New Roman" w:cs="Times New Roman"/>
          <w:sz w:val="24"/>
          <w:szCs w:val="24"/>
          <w:vertAlign w:val="superscript"/>
        </w:rPr>
        <w:t>o</w:t>
      </w:r>
    </w:p>
    <w:p w14:paraId="1EA1970B" w14:textId="77777777" w:rsidR="00157242" w:rsidRDefault="00157242" w:rsidP="00157242">
      <w:pPr>
        <w:spacing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507648">
        <w:rPr>
          <w:rFonts w:ascii="Times New Roman" w:hAnsi="Times New Roman" w:cs="Times New Roman"/>
          <w:sz w:val="24"/>
          <w:szCs w:val="24"/>
        </w:rPr>
        <w:t xml:space="preserve">_ The molecule is polar since the dipole moment is not equal </w:t>
      </w:r>
      <w:proofErr w:type="gramStart"/>
      <w:r w:rsidRPr="00507648">
        <w:rPr>
          <w:rFonts w:ascii="Times New Roman" w:hAnsi="Times New Roman" w:cs="Times New Roman"/>
          <w:sz w:val="24"/>
          <w:szCs w:val="24"/>
        </w:rPr>
        <w:t>zero</w:t>
      </w:r>
      <w:proofErr w:type="gramEnd"/>
    </w:p>
    <w:p w14:paraId="382C49C1" w14:textId="77777777" w:rsidR="00157242" w:rsidRDefault="00157242" w:rsidP="00157242">
      <w:pPr>
        <w:pStyle w:val="ListParagraph"/>
        <w:numPr>
          <w:ilvl w:val="0"/>
          <w:numId w:val="4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61632E7" w14:textId="77777777" w:rsidR="00157242" w:rsidRDefault="00C60D5D" w:rsidP="00157242">
      <w:pPr>
        <w:spacing w:line="360" w:lineRule="auto"/>
        <w:ind w:left="36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object w:dxaOrig="1315" w:dyaOrig="1018" w14:anchorId="4AB2D5F6">
          <v:shape id="_x0000_i1030" type="#_x0000_t75" alt="" style="width:95.05pt;height:74.9pt;mso-width-percent:0;mso-height-percent:0;mso-width-percent:0;mso-height-percent:0" o:ole="">
            <v:imagedata r:id="rId18" o:title=""/>
          </v:shape>
          <o:OLEObject Type="Embed" ProgID="ChemDraw.Document.6.0" ShapeID="_x0000_i1030" DrawAspect="Content" ObjectID="_1740904391" r:id="rId19"/>
        </w:object>
      </w:r>
    </w:p>
    <w:p w14:paraId="6CAB8DD3" w14:textId="77777777" w:rsidR="00157242" w:rsidRDefault="00157242" w:rsidP="00157242">
      <w:pPr>
        <w:spacing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E8612A">
        <w:rPr>
          <w:rFonts w:ascii="Times New Roman" w:hAnsi="Times New Roman" w:cs="Times New Roman"/>
          <w:sz w:val="24"/>
          <w:szCs w:val="24"/>
        </w:rPr>
        <w:t>_ Shape of molecule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7251EF">
        <w:rPr>
          <w:rFonts w:ascii="Times New Roman" w:hAnsi="Times New Roman" w:cs="Times New Roman"/>
          <w:sz w:val="24"/>
          <w:szCs w:val="24"/>
        </w:rPr>
        <w:t>linear</w:t>
      </w:r>
    </w:p>
    <w:p w14:paraId="0C6CC38D" w14:textId="77777777" w:rsidR="00157242" w:rsidRDefault="007251EF" w:rsidP="00157242">
      <w:pPr>
        <w:spacing w:line="36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_Idealize bond angle: </w:t>
      </w:r>
      <w:proofErr w:type="gramStart"/>
      <w:r>
        <w:rPr>
          <w:rFonts w:ascii="Times New Roman" w:hAnsi="Times New Roman" w:cs="Times New Roman"/>
          <w:sz w:val="24"/>
          <w:szCs w:val="24"/>
        </w:rPr>
        <w:t>180</w:t>
      </w:r>
      <w:r w:rsidR="00157242" w:rsidRPr="00E8612A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proofErr w:type="gramEnd"/>
    </w:p>
    <w:p w14:paraId="4396C147" w14:textId="77777777" w:rsidR="00157242" w:rsidRDefault="00157242" w:rsidP="00157242">
      <w:pPr>
        <w:spacing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507648">
        <w:rPr>
          <w:rFonts w:ascii="Times New Roman" w:hAnsi="Times New Roman" w:cs="Times New Roman"/>
          <w:sz w:val="24"/>
          <w:szCs w:val="24"/>
        </w:rPr>
        <w:t>_ The molecule is polar since the dipole moment is not equal zero</w:t>
      </w:r>
      <w:r>
        <w:rPr>
          <w:rFonts w:ascii="Times New Roman" w:hAnsi="Times New Roman" w:cs="Times New Roman"/>
          <w:sz w:val="24"/>
          <w:szCs w:val="24"/>
        </w:rPr>
        <w:t>. The dipole moment between S and C is greater than between N and C since electronegativity of S is larger than N.</w:t>
      </w:r>
    </w:p>
    <w:p w14:paraId="06825368" w14:textId="77777777" w:rsidR="00377ED7" w:rsidRDefault="00377ED7" w:rsidP="00157242">
      <w:pPr>
        <w:spacing w:line="360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6A3D2995" w14:textId="77777777" w:rsidR="00377ED7" w:rsidRDefault="00377ED7" w:rsidP="00157242">
      <w:pPr>
        <w:spacing w:line="360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5BD6F8E3" w14:textId="77777777" w:rsidR="00377ED7" w:rsidRDefault="00377ED7" w:rsidP="00157242">
      <w:pPr>
        <w:spacing w:line="360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4D0D10CE" w14:textId="77777777" w:rsidR="00377ED7" w:rsidRDefault="00377ED7" w:rsidP="00157242">
      <w:pPr>
        <w:spacing w:line="360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0A255523" w14:textId="77777777" w:rsidR="00377ED7" w:rsidRDefault="00377ED7" w:rsidP="00157242">
      <w:pPr>
        <w:spacing w:line="360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0D50A812" w14:textId="77777777" w:rsidR="00377ED7" w:rsidRDefault="00377ED7" w:rsidP="00157242">
      <w:pPr>
        <w:spacing w:line="360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09819E75" w14:textId="77777777" w:rsidR="00157242" w:rsidRDefault="00157242" w:rsidP="00157242">
      <w:pPr>
        <w:pStyle w:val="ListParagraph"/>
        <w:numPr>
          <w:ilvl w:val="0"/>
          <w:numId w:val="4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 </w:t>
      </w:r>
    </w:p>
    <w:p w14:paraId="4CA8A3ED" w14:textId="77777777" w:rsidR="00157242" w:rsidRDefault="00C60D5D" w:rsidP="007251EF">
      <w:pPr>
        <w:spacing w:line="360" w:lineRule="auto"/>
        <w:ind w:left="36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object w:dxaOrig="1041" w:dyaOrig="1124" w14:anchorId="73FBB1D0">
          <v:shape id="_x0000_i1031" type="#_x0000_t75" alt="" style="width:65.1pt;height:69.1pt;mso-width-percent:0;mso-height-percent:0;mso-width-percent:0;mso-height-percent:0" o:ole="">
            <v:imagedata r:id="rId20" o:title=""/>
          </v:shape>
          <o:OLEObject Type="Embed" ProgID="ChemDraw.Document.6.0" ShapeID="_x0000_i1031" DrawAspect="Content" ObjectID="_1740904392" r:id="rId21"/>
        </w:object>
      </w:r>
    </w:p>
    <w:p w14:paraId="7CA5A87D" w14:textId="77777777" w:rsidR="007251EF" w:rsidRDefault="007251EF" w:rsidP="007251EF">
      <w:pPr>
        <w:spacing w:line="360" w:lineRule="auto"/>
        <w:ind w:left="360"/>
        <w:rPr>
          <w:rFonts w:ascii="Times New Roman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μ=0</m:t>
          </m:r>
        </m:oMath>
      </m:oMathPara>
    </w:p>
    <w:p w14:paraId="7A3DCB1A" w14:textId="5D680ECB" w:rsidR="007251EF" w:rsidRDefault="007251EF" w:rsidP="007251EF">
      <w:pPr>
        <w:spacing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E8612A">
        <w:rPr>
          <w:rFonts w:ascii="Times New Roman" w:hAnsi="Times New Roman" w:cs="Times New Roman"/>
          <w:sz w:val="24"/>
          <w:szCs w:val="24"/>
        </w:rPr>
        <w:t>_ Shape of molecule: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C93EB6">
        <w:rPr>
          <w:rFonts w:ascii="Times New Roman" w:hAnsi="Times New Roman" w:cs="Times New Roman"/>
          <w:sz w:val="24"/>
          <w:szCs w:val="24"/>
        </w:rPr>
        <w:t>Trigonal</w:t>
      </w:r>
      <w:r w:rsidR="00C93EB6">
        <w:rPr>
          <w:rFonts w:ascii="Times New Roman" w:hAnsi="Times New Roman" w:cs="Times New Roman"/>
          <w:sz w:val="24"/>
          <w:szCs w:val="24"/>
          <w:lang w:val="vi-VN"/>
        </w:rPr>
        <w:t xml:space="preserve"> Plana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FA5A2DA" w14:textId="77777777" w:rsidR="007251EF" w:rsidRDefault="007251EF" w:rsidP="007251EF">
      <w:pPr>
        <w:spacing w:line="36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_Idealize bond angle: </w:t>
      </w:r>
      <w:proofErr w:type="gramStart"/>
      <w:r>
        <w:rPr>
          <w:rFonts w:ascii="Times New Roman" w:hAnsi="Times New Roman" w:cs="Times New Roman"/>
          <w:sz w:val="24"/>
          <w:szCs w:val="24"/>
        </w:rPr>
        <w:t>120</w:t>
      </w:r>
      <w:r w:rsidRPr="00E8612A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proofErr w:type="gramEnd"/>
    </w:p>
    <w:p w14:paraId="00654929" w14:textId="77777777" w:rsidR="007251EF" w:rsidRPr="007251EF" w:rsidRDefault="007251EF" w:rsidP="007251EF">
      <w:pPr>
        <w:spacing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7251EF">
        <w:rPr>
          <w:rFonts w:ascii="Times New Roman" w:hAnsi="Times New Roman" w:cs="Times New Roman"/>
          <w:sz w:val="24"/>
          <w:szCs w:val="24"/>
        </w:rPr>
        <w:t>_ The molecule is nonpolar since the dipole moment is cancel each other.</w:t>
      </w:r>
    </w:p>
    <w:p w14:paraId="48B453B4" w14:textId="77777777" w:rsidR="007251EF" w:rsidRDefault="007251EF" w:rsidP="007251EF">
      <w:pPr>
        <w:pStyle w:val="ListParagraph"/>
        <w:numPr>
          <w:ilvl w:val="0"/>
          <w:numId w:val="4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8FC07DE" w14:textId="77777777" w:rsidR="007251EF" w:rsidRDefault="00C60D5D" w:rsidP="007251EF">
      <w:pPr>
        <w:spacing w:line="360" w:lineRule="auto"/>
        <w:ind w:left="36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object w:dxaOrig="1896" w:dyaOrig="744" w14:anchorId="79E5A8BE">
          <v:shape id="_x0000_i1032" type="#_x0000_t75" alt="" style="width:121.55pt;height:48.95pt;mso-width-percent:0;mso-height-percent:0;mso-width-percent:0;mso-height-percent:0" o:ole="">
            <v:imagedata r:id="rId22" o:title=""/>
          </v:shape>
          <o:OLEObject Type="Embed" ProgID="ChemDraw.Document.6.0" ShapeID="_x0000_i1032" DrawAspect="Content" ObjectID="_1740904393" r:id="rId23"/>
        </w:object>
      </w:r>
    </w:p>
    <w:p w14:paraId="07C6B1F5" w14:textId="77777777" w:rsidR="007251EF" w:rsidRDefault="007251EF" w:rsidP="007251EF">
      <w:pPr>
        <w:spacing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E8612A">
        <w:rPr>
          <w:rFonts w:ascii="Times New Roman" w:hAnsi="Times New Roman" w:cs="Times New Roman"/>
          <w:sz w:val="24"/>
          <w:szCs w:val="24"/>
        </w:rPr>
        <w:t xml:space="preserve">_ Shape of </w:t>
      </w:r>
      <w:proofErr w:type="gramStart"/>
      <w:r w:rsidRPr="00E8612A">
        <w:rPr>
          <w:rFonts w:ascii="Times New Roman" w:hAnsi="Times New Roman" w:cs="Times New Roman"/>
          <w:sz w:val="24"/>
          <w:szCs w:val="24"/>
        </w:rPr>
        <w:t>molecule: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 bent</w:t>
      </w:r>
    </w:p>
    <w:p w14:paraId="6CA5C377" w14:textId="77777777" w:rsidR="007251EF" w:rsidRDefault="007251EF" w:rsidP="007251EF">
      <w:pPr>
        <w:spacing w:line="36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_ Idealize bond angle: 109.5</w:t>
      </w:r>
      <w:r w:rsidRPr="00E8612A">
        <w:rPr>
          <w:rFonts w:ascii="Times New Roman" w:hAnsi="Times New Roman" w:cs="Times New Roman"/>
          <w:sz w:val="24"/>
          <w:szCs w:val="24"/>
          <w:vertAlign w:val="superscript"/>
        </w:rPr>
        <w:t>o</w:t>
      </w:r>
    </w:p>
    <w:p w14:paraId="2E48A6AA" w14:textId="77777777" w:rsidR="007251EF" w:rsidRDefault="007251EF" w:rsidP="007251EF">
      <w:pPr>
        <w:spacing w:line="36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_ </w:t>
      </w:r>
      <w:r w:rsidRPr="00507648">
        <w:rPr>
          <w:rFonts w:ascii="Times New Roman" w:hAnsi="Times New Roman" w:cs="Times New Roman"/>
          <w:sz w:val="24"/>
          <w:szCs w:val="24"/>
        </w:rPr>
        <w:t>The molecule is polar since the dipole moment is not equal zero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342E9A1B" w14:textId="77777777" w:rsidR="007251EF" w:rsidRDefault="007251EF" w:rsidP="007251EF">
      <w:pPr>
        <w:spacing w:line="360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7ADAC92F" w14:textId="0DECEE99" w:rsidR="007251EF" w:rsidRDefault="007251EF" w:rsidP="007251EF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58A272B" w14:textId="437C68CC" w:rsidR="005C2DF4" w:rsidRPr="005C2DF4" w:rsidRDefault="005C2DF4" w:rsidP="005C2DF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C2DF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6CD2078" wp14:editId="2F92290D">
            <wp:extent cx="4171950" cy="2250000"/>
            <wp:effectExtent l="0" t="0" r="0" b="0"/>
            <wp:docPr id="3" name="Picture 3" descr="A picture containing graphical user interfac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A picture containing graphical user interface&#10;&#10;Description automatically generated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179866" cy="22542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6505F0" w14:textId="77777777" w:rsidR="007251EF" w:rsidRDefault="007251EF" w:rsidP="007251EF">
      <w:pPr>
        <w:spacing w:line="36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_ Intramolecular forces </w:t>
      </w:r>
      <w:proofErr w:type="gramStart"/>
      <w:r>
        <w:rPr>
          <w:rFonts w:ascii="Times New Roman" w:hAnsi="Times New Roman" w:cs="Times New Roman"/>
          <w:sz w:val="24"/>
          <w:szCs w:val="24"/>
        </w:rPr>
        <w:t>is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the forces that exist </w:t>
      </w:r>
      <w:r w:rsidRPr="005C2DF4">
        <w:rPr>
          <w:rFonts w:ascii="Times New Roman" w:hAnsi="Times New Roman" w:cs="Times New Roman"/>
          <w:b/>
          <w:bCs/>
          <w:sz w:val="24"/>
          <w:szCs w:val="24"/>
        </w:rPr>
        <w:t>within</w:t>
      </w:r>
      <w:r>
        <w:rPr>
          <w:rFonts w:ascii="Times New Roman" w:hAnsi="Times New Roman" w:cs="Times New Roman"/>
          <w:sz w:val="24"/>
          <w:szCs w:val="24"/>
        </w:rPr>
        <w:t xml:space="preserve"> each molecules and influence the </w:t>
      </w:r>
      <w:r w:rsidRPr="00092DEC">
        <w:rPr>
          <w:rFonts w:ascii="Times New Roman" w:hAnsi="Times New Roman" w:cs="Times New Roman"/>
          <w:b/>
          <w:bCs/>
          <w:sz w:val="24"/>
          <w:szCs w:val="24"/>
        </w:rPr>
        <w:t>chemical properties</w:t>
      </w:r>
      <w:r>
        <w:rPr>
          <w:rFonts w:ascii="Times New Roman" w:hAnsi="Times New Roman" w:cs="Times New Roman"/>
          <w:sz w:val="24"/>
          <w:szCs w:val="24"/>
        </w:rPr>
        <w:t xml:space="preserve"> of the substances. </w:t>
      </w:r>
      <w:proofErr w:type="gramStart"/>
      <w:r>
        <w:rPr>
          <w:rFonts w:ascii="Times New Roman" w:hAnsi="Times New Roman" w:cs="Times New Roman"/>
          <w:sz w:val="24"/>
          <w:szCs w:val="24"/>
        </w:rPr>
        <w:t>This forces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is relatively </w:t>
      </w:r>
      <w:r w:rsidRPr="00092DEC">
        <w:rPr>
          <w:rFonts w:ascii="Times New Roman" w:hAnsi="Times New Roman" w:cs="Times New Roman"/>
          <w:b/>
          <w:bCs/>
          <w:sz w:val="24"/>
          <w:szCs w:val="24"/>
        </w:rPr>
        <w:t>strong</w:t>
      </w:r>
      <w:r>
        <w:rPr>
          <w:rFonts w:ascii="Times New Roman" w:hAnsi="Times New Roman" w:cs="Times New Roman"/>
          <w:sz w:val="24"/>
          <w:szCs w:val="24"/>
        </w:rPr>
        <w:t xml:space="preserve"> since large charge molecules are puts close together.</w:t>
      </w:r>
    </w:p>
    <w:p w14:paraId="5CA19763" w14:textId="35921147" w:rsidR="007251EF" w:rsidRDefault="007251EF" w:rsidP="007251EF">
      <w:pPr>
        <w:spacing w:line="36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_ Intermolecular forces </w:t>
      </w:r>
      <w:proofErr w:type="gramStart"/>
      <w:r>
        <w:rPr>
          <w:rFonts w:ascii="Times New Roman" w:hAnsi="Times New Roman" w:cs="Times New Roman"/>
          <w:sz w:val="24"/>
          <w:szCs w:val="24"/>
        </w:rPr>
        <w:t>is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the forces that exist </w:t>
      </w:r>
      <w:r w:rsidRPr="005C2DF4">
        <w:rPr>
          <w:rFonts w:ascii="Times New Roman" w:hAnsi="Times New Roman" w:cs="Times New Roman"/>
          <w:b/>
          <w:bCs/>
          <w:sz w:val="24"/>
          <w:szCs w:val="24"/>
        </w:rPr>
        <w:t>between</w:t>
      </w:r>
      <w:r>
        <w:rPr>
          <w:rFonts w:ascii="Times New Roman" w:hAnsi="Times New Roman" w:cs="Times New Roman"/>
          <w:sz w:val="24"/>
          <w:szCs w:val="24"/>
        </w:rPr>
        <w:t xml:space="preserve"> each molecules and influence the </w:t>
      </w:r>
      <w:r w:rsidRPr="00092DEC">
        <w:rPr>
          <w:rFonts w:ascii="Times New Roman" w:hAnsi="Times New Roman" w:cs="Times New Roman"/>
          <w:b/>
          <w:bCs/>
          <w:sz w:val="24"/>
          <w:szCs w:val="24"/>
        </w:rPr>
        <w:t>physical properties</w:t>
      </w:r>
      <w:r>
        <w:rPr>
          <w:rFonts w:ascii="Times New Roman" w:hAnsi="Times New Roman" w:cs="Times New Roman"/>
          <w:sz w:val="24"/>
          <w:szCs w:val="24"/>
        </w:rPr>
        <w:t xml:space="preserve"> of the substances. </w:t>
      </w:r>
      <w:proofErr w:type="gramStart"/>
      <w:r>
        <w:rPr>
          <w:rFonts w:ascii="Times New Roman" w:hAnsi="Times New Roman" w:cs="Times New Roman"/>
          <w:sz w:val="24"/>
          <w:szCs w:val="24"/>
        </w:rPr>
        <w:t>This forces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is relatively </w:t>
      </w:r>
      <w:r w:rsidRPr="00092DEC">
        <w:rPr>
          <w:rFonts w:ascii="Times New Roman" w:hAnsi="Times New Roman" w:cs="Times New Roman"/>
          <w:b/>
          <w:bCs/>
          <w:sz w:val="24"/>
          <w:szCs w:val="24"/>
        </w:rPr>
        <w:t>weak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B626CD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compare to intramolecular forces</w:t>
      </w:r>
      <w:r w:rsidR="00B626CD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since small charge molecules are farther apart.</w:t>
      </w:r>
    </w:p>
    <w:p w14:paraId="3E398A94" w14:textId="4FD3E1F0" w:rsidR="007251EF" w:rsidRDefault="007251EF" w:rsidP="007251EF">
      <w:pPr>
        <w:spacing w:line="36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_ Intermolecular force can be </w:t>
      </w:r>
      <w:proofErr w:type="gramStart"/>
      <w:r w:rsidR="00F5113C">
        <w:rPr>
          <w:rFonts w:ascii="Times New Roman" w:hAnsi="Times New Roman" w:cs="Times New Roman"/>
          <w:sz w:val="24"/>
          <w:szCs w:val="24"/>
        </w:rPr>
        <w:t>divide</w:t>
      </w:r>
      <w:proofErr w:type="gramEnd"/>
      <w:r w:rsidR="00F5113C">
        <w:rPr>
          <w:rFonts w:ascii="Times New Roman" w:hAnsi="Times New Roman" w:cs="Times New Roman"/>
          <w:sz w:val="24"/>
          <w:szCs w:val="24"/>
        </w:rPr>
        <w:t xml:space="preserve"> into four main types:</w:t>
      </w:r>
    </w:p>
    <w:p w14:paraId="7AFD7F13" w14:textId="1E7AD4C8" w:rsidR="002618ED" w:rsidRDefault="002618ED" w:rsidP="002618ED">
      <w:pPr>
        <w:spacing w:line="36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+ Dipole – dipole: This interaction </w:t>
      </w:r>
      <w:proofErr w:type="gramStart"/>
      <w:r>
        <w:rPr>
          <w:rFonts w:ascii="Times New Roman" w:hAnsi="Times New Roman" w:cs="Times New Roman"/>
          <w:sz w:val="24"/>
          <w:szCs w:val="24"/>
        </w:rPr>
        <w:t>ar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occur between positive and negative ends of two polar molecules  </w:t>
      </w:r>
    </w:p>
    <w:p w14:paraId="6A00E390" w14:textId="77777777" w:rsidR="002618ED" w:rsidRDefault="002618ED" w:rsidP="002618ED">
      <w:pPr>
        <w:spacing w:line="360" w:lineRule="auto"/>
        <w:ind w:left="36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 &lt; CH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OH &lt; CH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OCH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14:paraId="3F2703DF" w14:textId="4DEFB773" w:rsidR="002618ED" w:rsidRDefault="002618ED" w:rsidP="002618ED">
      <w:pPr>
        <w:spacing w:line="36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+ Hydrogen bonding: The interactions occur between hydrogen atom that covalently bond to high electronegativity atom (N, O, F) and lone pair of other high electronegativity atom (N, O, F)</w:t>
      </w:r>
    </w:p>
    <w:p w14:paraId="56CC65D1" w14:textId="77777777" w:rsidR="002618ED" w:rsidRDefault="002618ED" w:rsidP="002618ED">
      <w:pPr>
        <w:spacing w:line="360" w:lineRule="auto"/>
        <w:ind w:left="36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H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&lt; HCl &lt; 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</w:t>
      </w:r>
    </w:p>
    <w:p w14:paraId="7A6ADAAA" w14:textId="77777777" w:rsidR="002618ED" w:rsidRDefault="002618ED" w:rsidP="002618ED">
      <w:pPr>
        <w:spacing w:line="36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+ Ion – dipole: This interaction </w:t>
      </w:r>
      <w:proofErr w:type="gramStart"/>
      <w:r>
        <w:rPr>
          <w:rFonts w:ascii="Times New Roman" w:hAnsi="Times New Roman" w:cs="Times New Roman"/>
          <w:sz w:val="24"/>
          <w:szCs w:val="24"/>
        </w:rPr>
        <w:t>ar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occur between positive or negative ends of polar molecules with opposite charge ion. </w:t>
      </w:r>
    </w:p>
    <w:p w14:paraId="7053A07E" w14:textId="77777777" w:rsidR="002618ED" w:rsidRDefault="002618ED" w:rsidP="002618ED">
      <w:pPr>
        <w:spacing w:line="36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x: between NH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, 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, 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S with Na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+</w:t>
      </w:r>
    </w:p>
    <w:p w14:paraId="534101FA" w14:textId="5D0688B7" w:rsidR="002618ED" w:rsidRDefault="002618ED" w:rsidP="002618ED">
      <w:pPr>
        <w:spacing w:line="36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+ London Dispersion force: The interaction between 2 nonpolar </w:t>
      </w:r>
      <w:proofErr w:type="gramStart"/>
      <w:r>
        <w:rPr>
          <w:rFonts w:ascii="Times New Roman" w:hAnsi="Times New Roman" w:cs="Times New Roman"/>
          <w:sz w:val="24"/>
          <w:szCs w:val="24"/>
        </w:rPr>
        <w:t>molecul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due to “temporary dipoles” are form cause the temporary attract or repel electron cloud of nearby nonpolar molecules. </w:t>
      </w:r>
    </w:p>
    <w:p w14:paraId="7FF5A590" w14:textId="77777777" w:rsidR="002618ED" w:rsidRDefault="002618ED" w:rsidP="002618ED">
      <w:pPr>
        <w:spacing w:line="360" w:lineRule="auto"/>
        <w:ind w:left="36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H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 &lt; C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  <w:vertAlign w:val="subscript"/>
        </w:rPr>
        <w:t>5</w:t>
      </w:r>
      <w:r>
        <w:rPr>
          <w:rFonts w:ascii="Times New Roman" w:hAnsi="Times New Roman" w:cs="Times New Roman"/>
          <w:sz w:val="24"/>
          <w:szCs w:val="24"/>
        </w:rPr>
        <w:t xml:space="preserve"> &lt; C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  <w:vertAlign w:val="subscript"/>
        </w:rPr>
        <w:t>7</w:t>
      </w:r>
    </w:p>
    <w:p w14:paraId="0E8F9FF0" w14:textId="77777777" w:rsidR="002618ED" w:rsidRDefault="002618ED" w:rsidP="007251EF">
      <w:pPr>
        <w:spacing w:line="360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0E8105F5" w14:textId="00393614" w:rsidR="00806221" w:rsidRPr="007251EF" w:rsidRDefault="001145ED" w:rsidP="00806221">
      <w:pPr>
        <w:spacing w:line="360" w:lineRule="auto"/>
        <w:ind w:left="36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</w:p>
    <w:p w14:paraId="06CE48BF" w14:textId="77777777" w:rsidR="007251EF" w:rsidRPr="007251EF" w:rsidRDefault="007251EF" w:rsidP="007251EF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251EF">
        <w:rPr>
          <w:rFonts w:ascii="Times New Roman" w:hAnsi="Times New Roman" w:cs="Times New Roman"/>
          <w:sz w:val="24"/>
          <w:szCs w:val="24"/>
        </w:rPr>
        <w:t xml:space="preserve">Because intermolecular forces increase the </w:t>
      </w:r>
      <w:r w:rsidRPr="001A6D7C">
        <w:rPr>
          <w:rFonts w:ascii="Times New Roman" w:hAnsi="Times New Roman" w:cs="Times New Roman"/>
          <w:b/>
          <w:bCs/>
          <w:sz w:val="24"/>
          <w:szCs w:val="24"/>
        </w:rPr>
        <w:t xml:space="preserve">bonding strength </w:t>
      </w:r>
      <w:r w:rsidRPr="007E7689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between </w:t>
      </w:r>
      <w:r w:rsidRPr="007E7689">
        <w:rPr>
          <w:rFonts w:ascii="Times New Roman" w:hAnsi="Times New Roman" w:cs="Times New Roman"/>
          <w:b/>
          <w:bCs/>
          <w:sz w:val="24"/>
          <w:szCs w:val="24"/>
        </w:rPr>
        <w:t>two or more molecules</w:t>
      </w:r>
      <w:r w:rsidRPr="007251EF">
        <w:rPr>
          <w:rFonts w:ascii="Times New Roman" w:hAnsi="Times New Roman" w:cs="Times New Roman"/>
          <w:sz w:val="24"/>
          <w:szCs w:val="24"/>
        </w:rPr>
        <w:t xml:space="preserve">, intermolecular forces can impact the melting and boiling points of </w:t>
      </w:r>
      <w:r w:rsidRPr="007251EF">
        <w:rPr>
          <w:rFonts w:ascii="Times New Roman" w:hAnsi="Times New Roman" w:cs="Times New Roman"/>
          <w:sz w:val="24"/>
          <w:szCs w:val="24"/>
        </w:rPr>
        <w:lastRenderedPageBreak/>
        <w:t xml:space="preserve">compounds. In general, as intermolecular force </w:t>
      </w:r>
      <w:r w:rsidRPr="00B8664F">
        <w:rPr>
          <w:rFonts w:ascii="Times New Roman" w:hAnsi="Times New Roman" w:cs="Times New Roman"/>
          <w:b/>
          <w:bCs/>
          <w:sz w:val="24"/>
          <w:szCs w:val="24"/>
        </w:rPr>
        <w:t>strength increases</w:t>
      </w:r>
      <w:r w:rsidRPr="007251EF">
        <w:rPr>
          <w:rFonts w:ascii="Times New Roman" w:hAnsi="Times New Roman" w:cs="Times New Roman"/>
          <w:sz w:val="24"/>
          <w:szCs w:val="24"/>
        </w:rPr>
        <w:t xml:space="preserve">, the melting and boiling points of a substance </w:t>
      </w:r>
      <w:r w:rsidRPr="00DC27AD">
        <w:rPr>
          <w:rFonts w:ascii="Times New Roman" w:hAnsi="Times New Roman" w:cs="Times New Roman"/>
          <w:b/>
          <w:bCs/>
          <w:sz w:val="24"/>
          <w:szCs w:val="24"/>
        </w:rPr>
        <w:t>also increase.</w:t>
      </w:r>
    </w:p>
    <w:sectPr w:rsidR="007251EF" w:rsidRPr="007251E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0B77427"/>
    <w:multiLevelType w:val="hybridMultilevel"/>
    <w:tmpl w:val="91E0A8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66B15CD"/>
    <w:multiLevelType w:val="hybridMultilevel"/>
    <w:tmpl w:val="A8D69C8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C374678"/>
    <w:multiLevelType w:val="hybridMultilevel"/>
    <w:tmpl w:val="A4D4C7B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1F243E9"/>
    <w:multiLevelType w:val="hybridMultilevel"/>
    <w:tmpl w:val="22521A6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970744291">
    <w:abstractNumId w:val="0"/>
  </w:num>
  <w:num w:numId="2" w16cid:durableId="149255054">
    <w:abstractNumId w:val="2"/>
  </w:num>
  <w:num w:numId="3" w16cid:durableId="1800953178">
    <w:abstractNumId w:val="3"/>
  </w:num>
  <w:num w:numId="4" w16cid:durableId="71068773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F0E48"/>
    <w:rsid w:val="00027051"/>
    <w:rsid w:val="00092DEC"/>
    <w:rsid w:val="00093E72"/>
    <w:rsid w:val="001145ED"/>
    <w:rsid w:val="00157242"/>
    <w:rsid w:val="001A6D7C"/>
    <w:rsid w:val="001C59F7"/>
    <w:rsid w:val="001D0755"/>
    <w:rsid w:val="001D2C4E"/>
    <w:rsid w:val="002449E7"/>
    <w:rsid w:val="002618ED"/>
    <w:rsid w:val="0030166A"/>
    <w:rsid w:val="003744CB"/>
    <w:rsid w:val="00377ED7"/>
    <w:rsid w:val="004A417F"/>
    <w:rsid w:val="00507648"/>
    <w:rsid w:val="005B349D"/>
    <w:rsid w:val="005C2DF4"/>
    <w:rsid w:val="005D4980"/>
    <w:rsid w:val="005F3F47"/>
    <w:rsid w:val="006C63D6"/>
    <w:rsid w:val="007251EF"/>
    <w:rsid w:val="007319BD"/>
    <w:rsid w:val="007E7689"/>
    <w:rsid w:val="00806221"/>
    <w:rsid w:val="008B7313"/>
    <w:rsid w:val="008F0E48"/>
    <w:rsid w:val="009015C9"/>
    <w:rsid w:val="00935E93"/>
    <w:rsid w:val="009E2B49"/>
    <w:rsid w:val="00A728BE"/>
    <w:rsid w:val="00AA0EDF"/>
    <w:rsid w:val="00AA7968"/>
    <w:rsid w:val="00AE1231"/>
    <w:rsid w:val="00B626CD"/>
    <w:rsid w:val="00B72592"/>
    <w:rsid w:val="00B8664F"/>
    <w:rsid w:val="00C5239F"/>
    <w:rsid w:val="00C60D5D"/>
    <w:rsid w:val="00C93EB6"/>
    <w:rsid w:val="00CD3442"/>
    <w:rsid w:val="00DA028B"/>
    <w:rsid w:val="00DC27AD"/>
    <w:rsid w:val="00E8612A"/>
    <w:rsid w:val="00F511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A2559E6"/>
  <w15:chartTrackingRefBased/>
  <w15:docId w15:val="{675C75EB-04ED-473F-9545-B139D22121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0622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015C9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1C59F7"/>
    <w:rPr>
      <w:color w:val="808080"/>
    </w:rPr>
  </w:style>
  <w:style w:type="character" w:customStyle="1" w:styleId="fontstyle01">
    <w:name w:val="fontstyle01"/>
    <w:basedOn w:val="DefaultParagraphFont"/>
    <w:rsid w:val="00027051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39360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emf"/><Relationship Id="rId13" Type="http://schemas.openxmlformats.org/officeDocument/2006/relationships/oleObject" Target="embeddings/oleObject3.bin"/><Relationship Id="rId18" Type="http://schemas.openxmlformats.org/officeDocument/2006/relationships/image" Target="media/image9.emf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3.jpeg"/><Relationship Id="rId12" Type="http://schemas.openxmlformats.org/officeDocument/2006/relationships/image" Target="media/image6.emf"/><Relationship Id="rId17" Type="http://schemas.openxmlformats.org/officeDocument/2006/relationships/oleObject" Target="embeddings/oleObject5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8.emf"/><Relationship Id="rId20" Type="http://schemas.openxmlformats.org/officeDocument/2006/relationships/image" Target="media/image10.emf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2.bin"/><Relationship Id="rId24" Type="http://schemas.openxmlformats.org/officeDocument/2006/relationships/image" Target="media/image12.png"/><Relationship Id="rId5" Type="http://schemas.openxmlformats.org/officeDocument/2006/relationships/image" Target="media/image1.jpeg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5.e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emf"/><Relationship Id="rId22" Type="http://schemas.openxmlformats.org/officeDocument/2006/relationships/image" Target="media/image1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12</TotalTime>
  <Pages>8</Pages>
  <Words>658</Words>
  <Characters>3757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âm Hoài Trung Võ</dc:creator>
  <cp:keywords/>
  <dc:description/>
  <cp:lastModifiedBy>DO MINH DUY</cp:lastModifiedBy>
  <cp:revision>30</cp:revision>
  <dcterms:created xsi:type="dcterms:W3CDTF">2022-10-18T08:55:00Z</dcterms:created>
  <dcterms:modified xsi:type="dcterms:W3CDTF">2023-03-21T04:46:00Z</dcterms:modified>
</cp:coreProperties>
</file>